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C382B5" w14:textId="3184A8A6" w:rsidR="00780CFD" w:rsidRPr="00CE4E5F" w:rsidRDefault="00867B19" w:rsidP="002D140B">
      <w:pPr>
        <w:pBdr>
          <w:bottom w:val="single" w:sz="6" w:space="0" w:color="auto"/>
        </w:pBd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6654972" wp14:editId="33327379">
                <wp:simplePos x="0" y="0"/>
                <wp:positionH relativeFrom="column">
                  <wp:posOffset>5048250</wp:posOffset>
                </wp:positionH>
                <wp:positionV relativeFrom="paragraph">
                  <wp:posOffset>-647700</wp:posOffset>
                </wp:positionV>
                <wp:extent cx="1552575" cy="828675"/>
                <wp:effectExtent l="9525" t="10160" r="9525" b="8890"/>
                <wp:wrapNone/>
                <wp:docPr id="9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6E124" w14:textId="5D1E321F" w:rsidR="002D140B" w:rsidRDefault="0080576C" w:rsidP="002D140B">
                            <w:pPr>
                              <w:spacing w:line="240" w:lineRule="auto"/>
                            </w:pPr>
                            <w:proofErr w:type="spellStart"/>
                            <w:r>
                              <w:t>Ragul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hoopal</w:t>
                            </w:r>
                            <w:proofErr w:type="spellEnd"/>
                          </w:p>
                          <w:p w14:paraId="464DEC46" w14:textId="7E10148A" w:rsidR="002D140B" w:rsidRDefault="0080576C" w:rsidP="002D140B">
                            <w:pPr>
                              <w:spacing w:line="240" w:lineRule="auto"/>
                            </w:pPr>
                            <w:r>
                              <w:t>20ETMM11</w:t>
                            </w:r>
                          </w:p>
                          <w:p w14:paraId="547E48A3" w14:textId="50E3A839" w:rsidR="002D140B" w:rsidRDefault="002D140B" w:rsidP="002D140B">
                            <w:pPr>
                              <w:spacing w:line="240" w:lineRule="auto"/>
                            </w:pPr>
                            <w:r>
                              <w:t>Group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654972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397.5pt;margin-top:-51pt;width:122.25pt;height:6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">
                <v:textbox>
                  <w:txbxContent>
                    <w:p w14:paraId="1656E124" w14:textId="5D1E321F" w:rsidR="002D140B" w:rsidRDefault="0080576C" w:rsidP="002D140B">
                      <w:pPr>
                        <w:spacing w:line="240" w:lineRule="auto"/>
                      </w:pPr>
                      <w:proofErr w:type="spellStart"/>
                      <w:r>
                        <w:t>Ragul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hoopal</w:t>
                      </w:r>
                      <w:proofErr w:type="spellEnd"/>
                    </w:p>
                    <w:p w14:paraId="464DEC46" w14:textId="7E10148A" w:rsidR="002D140B" w:rsidRDefault="0080576C" w:rsidP="002D140B">
                      <w:pPr>
                        <w:spacing w:line="240" w:lineRule="auto"/>
                      </w:pPr>
                      <w:r>
                        <w:t>20ETMM11</w:t>
                      </w:r>
                    </w:p>
                    <w:p w14:paraId="547E48A3" w14:textId="50E3A839" w:rsidR="002D140B" w:rsidRDefault="002D140B" w:rsidP="002D140B">
                      <w:pPr>
                        <w:spacing w:line="240" w:lineRule="auto"/>
                      </w:pPr>
                      <w:r>
                        <w:t>Group-2</w:t>
                      </w:r>
                    </w:p>
                  </w:txbxContent>
                </v:textbox>
              </v:shape>
            </w:pict>
          </mc:Fallback>
        </mc:AlternateContent>
      </w:r>
      <w:r w:rsidR="00CE4E5F" w:rsidRPr="00CE4E5F">
        <w:rPr>
          <w:rFonts w:ascii="Times New Roman" w:hAnsi="Times New Roman" w:cs="Times New Roman"/>
          <w:b/>
          <w:bCs/>
          <w:sz w:val="24"/>
          <w:szCs w:val="24"/>
        </w:rPr>
        <w:t xml:space="preserve">Nitride film </w:t>
      </w:r>
      <w:r w:rsidR="00786C3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780CF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MT-455</w:t>
      </w:r>
    </w:p>
    <w:p w14:paraId="7589A54C" w14:textId="77777777" w:rsidR="001D7C97" w:rsidRDefault="001D7C97">
      <w:pPr>
        <w:rPr>
          <w:rFonts w:ascii="Times New Roman" w:hAnsi="Times New Roman" w:cs="Times New Roman"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Aim:</w:t>
      </w:r>
      <w:r w:rsidRPr="001D7C97">
        <w:rPr>
          <w:rFonts w:ascii="Times New Roman" w:hAnsi="Times New Roman" w:cs="Times New Roman"/>
          <w:sz w:val="24"/>
          <w:szCs w:val="24"/>
        </w:rPr>
        <w:t xml:space="preserve"> To determine crystallite size and lattice strain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1D7C97">
        <w:rPr>
          <w:rFonts w:ascii="Times New Roman" w:hAnsi="Times New Roman" w:cs="Times New Roman"/>
          <w:sz w:val="24"/>
          <w:szCs w:val="24"/>
        </w:rPr>
        <w:t>the given dat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975DA7" w14:textId="77777777" w:rsidR="001D7C97" w:rsidRDefault="001D7C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Procedure:</w:t>
      </w:r>
      <w:r w:rsidR="00143F9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F0B20D" w14:textId="77777777" w:rsidR="00143F9E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instrumental broadening value,</w:t>
      </w:r>
      <w:r w:rsidRPr="00953ECD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463BD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686456917" r:id="rId8"/>
        </w:object>
      </w:r>
    </w:p>
    <w:p w14:paraId="4DEB6328" w14:textId="2164ADC9" w:rsidR="00953ECD" w:rsidRDefault="00953ECD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>
        <w:rPr>
          <w:rFonts w:ascii="Times New Roman" w:hAnsi="Times New Roman" w:cs="Times New Roman"/>
          <w:sz w:val="24"/>
          <w:szCs w:val="24"/>
        </w:rPr>
        <w:t xml:space="preserve">Gaussian equation </w:t>
      </w: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12"/>
          <w:sz w:val="24"/>
          <w:szCs w:val="24"/>
          <w:lang w:bidi="te-IN"/>
        </w:rPr>
        <w:object w:dxaOrig="1500" w:dyaOrig="440" w14:anchorId="7FC0D296">
          <v:shape id="_x0000_i1026" type="#_x0000_t75" style="width:74.25pt;height:22.5pt" o:ole="">
            <v:imagedata r:id="rId9" o:title=""/>
          </v:shape>
          <o:OLEObject Type="Embed" ProgID="Equation.DSMT4" ShapeID="_x0000_i1026" DrawAspect="Content" ObjectID="_1686456918" r:id="rId10"/>
        </w:object>
      </w:r>
      <w:r w:rsidR="006062E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         </w:t>
      </w:r>
    </w:p>
    <w:p w14:paraId="5A47C57A" w14:textId="30BCDB04" w:rsidR="00953ECD" w:rsidRPr="00953ECD" w:rsidRDefault="00953ECD" w:rsidP="006062E1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24"/>
          <w:sz w:val="24"/>
          <w:szCs w:val="24"/>
          <w:lang w:bidi="te-IN"/>
        </w:rPr>
        <w:object w:dxaOrig="2220" w:dyaOrig="620" w14:anchorId="235BCA9E">
          <v:shape id="_x0000_i1027" type="#_x0000_t75" style="width:111.75pt;height:30pt" o:ole="">
            <v:imagedata r:id="rId11" o:title=""/>
          </v:shape>
          <o:OLEObject Type="Embed" ProgID="Equation.DSMT4" ShapeID="_x0000_i1027" DrawAspect="Content" ObjectID="_1686456919" r:id="rId12"/>
        </w:objec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  <w:t xml:space="preserve">where,    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η=S</m:t>
        </m:r>
        <m:r>
          <m:rPr>
            <m:nor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train in the material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w:br/>
        </m:r>
      </m:oMath>
      <m:oMathPara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L= Crystallite Size</m:t>
          </m:r>
          <m:r>
            <m:rPr>
              <m:sty m:val="p"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w:br/>
          </m:r>
        </m:oMath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k=0.94</m:t>
          </m:r>
        </m:oMath>
      </m:oMathPara>
    </w:p>
    <w:p w14:paraId="0E6FD242" w14:textId="569B6476" w:rsidR="00953ECD" w:rsidRPr="00D13D62" w:rsidRDefault="00D13D62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λ=0.15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m</m:t>
        </m:r>
      </m:oMath>
    </w:p>
    <w:p w14:paraId="026FD445" w14:textId="172F1A29" w:rsidR="0065658A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the above equation with </w:t>
      </w:r>
      <w:r w:rsidRPr="00953EC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BA7D3BD">
          <v:shape id="_x0000_i1028" type="#_x0000_t75" style="width:52.5pt;height:15pt" o:ole="">
            <v:imagedata r:id="rId13" o:title=""/>
          </v:shape>
          <o:OLEObject Type="Embed" ProgID="Equation.DSMT4" ShapeID="_x0000_i1028" DrawAspect="Content" ObjectID="_1686456920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Where, </w:t>
      </w:r>
      <w:r w:rsidRPr="00953ECD">
        <w:rPr>
          <w:rFonts w:ascii="Times New Roman" w:hAnsi="Times New Roman" w:cs="Times New Roman"/>
          <w:position w:val="-42"/>
          <w:sz w:val="24"/>
          <w:szCs w:val="24"/>
        </w:rPr>
        <w:object w:dxaOrig="1820" w:dyaOrig="960" w14:anchorId="1072B6E1">
          <v:shape id="_x0000_i1029" type="#_x0000_t75" style="width:91.5pt;height:47.25pt" o:ole="">
            <v:imagedata r:id="rId15" o:title=""/>
          </v:shape>
          <o:OLEObject Type="Embed" ProgID="Equation.DSMT4" ShapeID="_x0000_i1029" DrawAspect="Content" ObjectID="_1686456921" r:id="rId16"/>
        </w:object>
      </w:r>
    </w:p>
    <w:p w14:paraId="4162B107" w14:textId="58D26258" w:rsidR="005C6BE8" w:rsidRDefault="0065658A" w:rsidP="007B46A0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1A13BE43" wp14:editId="3BA01CF0">
            <wp:extent cx="5495925" cy="428400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02395" cy="428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275" w:type="dxa"/>
        <w:tblLook w:val="04A0" w:firstRow="1" w:lastRow="0" w:firstColumn="1" w:lastColumn="0" w:noHBand="0" w:noVBand="1"/>
      </w:tblPr>
      <w:tblGrid>
        <w:gridCol w:w="1263"/>
        <w:gridCol w:w="1263"/>
        <w:gridCol w:w="1263"/>
        <w:gridCol w:w="1263"/>
        <w:gridCol w:w="1263"/>
        <w:gridCol w:w="1263"/>
        <w:gridCol w:w="1263"/>
        <w:gridCol w:w="1434"/>
      </w:tblGrid>
      <w:tr w:rsidR="007B46A0" w14:paraId="55BA2EFE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7CAC64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lastRenderedPageBreak/>
              <w:t>2θ</w:t>
            </w:r>
          </w:p>
        </w:tc>
        <w:tc>
          <w:tcPr>
            <w:tcW w:w="1263" w:type="dxa"/>
            <w:vAlign w:val="bottom"/>
          </w:tcPr>
          <w:p w14:paraId="592473D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θ(rad)</w:t>
            </w:r>
          </w:p>
        </w:tc>
        <w:tc>
          <w:tcPr>
            <w:tcW w:w="1263" w:type="dxa"/>
            <w:vAlign w:val="bottom"/>
          </w:tcPr>
          <w:p w14:paraId="667D033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fwhm)</w:t>
            </w:r>
          </w:p>
        </w:tc>
        <w:tc>
          <w:tcPr>
            <w:tcW w:w="1263" w:type="dxa"/>
            <w:vAlign w:val="bottom"/>
          </w:tcPr>
          <w:p w14:paraId="64F0C4A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263" w:type="dxa"/>
            <w:vAlign w:val="bottom"/>
          </w:tcPr>
          <w:p w14:paraId="03B4D73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263" w:type="dxa"/>
            <w:vAlign w:val="bottom"/>
          </w:tcPr>
          <w:p w14:paraId="4BB13AB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deg)</w:t>
            </w:r>
          </w:p>
        </w:tc>
        <w:tc>
          <w:tcPr>
            <w:tcW w:w="1263" w:type="dxa"/>
            <w:vAlign w:val="bottom"/>
          </w:tcPr>
          <w:p w14:paraId="6925466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434" w:type="dxa"/>
            <w:vAlign w:val="bottom"/>
          </w:tcPr>
          <w:p w14:paraId="5609EC4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</w:tr>
      <w:tr w:rsidR="0065658A" w14:paraId="7DCF3D57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62A99FE3" w14:textId="1861EDD6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3.76656</w:t>
            </w:r>
          </w:p>
        </w:tc>
        <w:tc>
          <w:tcPr>
            <w:tcW w:w="1263" w:type="dxa"/>
            <w:vAlign w:val="bottom"/>
          </w:tcPr>
          <w:p w14:paraId="2067AA99" w14:textId="647B501E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94669</w:t>
            </w:r>
          </w:p>
        </w:tc>
        <w:tc>
          <w:tcPr>
            <w:tcW w:w="1263" w:type="dxa"/>
            <w:vAlign w:val="bottom"/>
          </w:tcPr>
          <w:p w14:paraId="44086EF9" w14:textId="2308E518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27552</w:t>
            </w:r>
          </w:p>
        </w:tc>
        <w:tc>
          <w:tcPr>
            <w:tcW w:w="1263" w:type="dxa"/>
            <w:vAlign w:val="bottom"/>
          </w:tcPr>
          <w:p w14:paraId="12961390" w14:textId="492C7AA5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2262</w:t>
            </w:r>
          </w:p>
        </w:tc>
        <w:tc>
          <w:tcPr>
            <w:tcW w:w="1263" w:type="dxa"/>
            <w:vAlign w:val="bottom"/>
          </w:tcPr>
          <w:p w14:paraId="22792B45" w14:textId="5E755ABD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496</w:t>
            </w:r>
          </w:p>
        </w:tc>
        <w:tc>
          <w:tcPr>
            <w:tcW w:w="1263" w:type="dxa"/>
            <w:vAlign w:val="bottom"/>
          </w:tcPr>
          <w:p w14:paraId="1D7DB323" w14:textId="08B9EB9B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7A4DFA9C" w14:textId="40BE6B96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C943C05" w14:textId="71F6F76E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65658A" w14:paraId="6910BFAD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2713549" w14:textId="6E378F35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9.00728</w:t>
            </w:r>
          </w:p>
        </w:tc>
        <w:tc>
          <w:tcPr>
            <w:tcW w:w="1263" w:type="dxa"/>
            <w:vAlign w:val="bottom"/>
          </w:tcPr>
          <w:p w14:paraId="1C15DC9B" w14:textId="4BEBD740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40403</w:t>
            </w:r>
          </w:p>
        </w:tc>
        <w:tc>
          <w:tcPr>
            <w:tcW w:w="1263" w:type="dxa"/>
            <w:vAlign w:val="bottom"/>
          </w:tcPr>
          <w:p w14:paraId="0DBCEACC" w14:textId="68884FAC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928</w:t>
            </w:r>
          </w:p>
        </w:tc>
        <w:tc>
          <w:tcPr>
            <w:tcW w:w="1263" w:type="dxa"/>
            <w:vAlign w:val="bottom"/>
          </w:tcPr>
          <w:p w14:paraId="23884856" w14:textId="5FE60783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365</w:t>
            </w:r>
          </w:p>
        </w:tc>
        <w:tc>
          <w:tcPr>
            <w:tcW w:w="1263" w:type="dxa"/>
            <w:vAlign w:val="bottom"/>
          </w:tcPr>
          <w:p w14:paraId="3E4BD5DF" w14:textId="2433EA9F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132</w:t>
            </w:r>
          </w:p>
        </w:tc>
        <w:tc>
          <w:tcPr>
            <w:tcW w:w="1263" w:type="dxa"/>
            <w:vAlign w:val="bottom"/>
          </w:tcPr>
          <w:p w14:paraId="7E58A28D" w14:textId="3B7F0899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2960F38F" w14:textId="3D659E41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076C8401" w14:textId="66C4F87C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65658A" w14:paraId="14C468AD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42963B38" w14:textId="4949C379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70.73872</w:t>
            </w:r>
          </w:p>
        </w:tc>
        <w:tc>
          <w:tcPr>
            <w:tcW w:w="1263" w:type="dxa"/>
            <w:vAlign w:val="bottom"/>
          </w:tcPr>
          <w:p w14:paraId="186AB85A" w14:textId="0D27DB6C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17312</w:t>
            </w:r>
          </w:p>
        </w:tc>
        <w:tc>
          <w:tcPr>
            <w:tcW w:w="1263" w:type="dxa"/>
            <w:vAlign w:val="bottom"/>
          </w:tcPr>
          <w:p w14:paraId="512F027A" w14:textId="62A53660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.89281</w:t>
            </w:r>
          </w:p>
        </w:tc>
        <w:tc>
          <w:tcPr>
            <w:tcW w:w="1263" w:type="dxa"/>
            <w:vAlign w:val="bottom"/>
          </w:tcPr>
          <w:p w14:paraId="137EDB7D" w14:textId="38FA0894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67942</w:t>
            </w:r>
          </w:p>
        </w:tc>
        <w:tc>
          <w:tcPr>
            <w:tcW w:w="1263" w:type="dxa"/>
            <w:vAlign w:val="bottom"/>
          </w:tcPr>
          <w:p w14:paraId="04B703BC" w14:textId="76CC5738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4616</w:t>
            </w:r>
          </w:p>
        </w:tc>
        <w:tc>
          <w:tcPr>
            <w:tcW w:w="1263" w:type="dxa"/>
            <w:vAlign w:val="bottom"/>
          </w:tcPr>
          <w:p w14:paraId="7C16F50C" w14:textId="27CF8D9D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C3BE94" w14:textId="087B5430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4B72F8ED" w14:textId="46C18EB0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</w:tbl>
    <w:p w14:paraId="022E2F31" w14:textId="7108582E" w:rsidR="005C6BE8" w:rsidRDefault="005C6BE8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998" w:type="dxa"/>
        <w:tblLook w:val="04A0" w:firstRow="1" w:lastRow="0" w:firstColumn="1" w:lastColumn="0" w:noHBand="0" w:noVBand="1"/>
      </w:tblPr>
      <w:tblGrid>
        <w:gridCol w:w="1734"/>
        <w:gridCol w:w="1627"/>
        <w:gridCol w:w="1408"/>
        <w:gridCol w:w="1409"/>
      </w:tblGrid>
      <w:tr w:rsidR="007B46A0" w14:paraId="0E3C2D63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3A9855B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=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-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627" w:type="dxa"/>
            <w:vAlign w:val="bottom"/>
          </w:tcPr>
          <w:p w14:paraId="011DF0F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</w:p>
        </w:tc>
        <w:tc>
          <w:tcPr>
            <w:tcW w:w="1408" w:type="dxa"/>
            <w:vAlign w:val="bottom"/>
          </w:tcPr>
          <w:p w14:paraId="74B18A7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</w:rPr>
              <w:t>cosθ</w:t>
            </w:r>
          </w:p>
        </w:tc>
        <w:tc>
          <w:tcPr>
            <w:tcW w:w="1409" w:type="dxa"/>
            <w:vAlign w:val="bottom"/>
          </w:tcPr>
          <w:p w14:paraId="5A190E0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sinθ</w:t>
            </w:r>
          </w:p>
        </w:tc>
      </w:tr>
      <w:tr w:rsidR="0065658A" w14:paraId="7A17808A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35A5F8B2" w14:textId="191B2177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495</w:t>
            </w:r>
          </w:p>
        </w:tc>
        <w:tc>
          <w:tcPr>
            <w:tcW w:w="1627" w:type="dxa"/>
            <w:vAlign w:val="bottom"/>
          </w:tcPr>
          <w:p w14:paraId="3B429450" w14:textId="5D637C88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2248</w:t>
            </w:r>
          </w:p>
        </w:tc>
        <w:tc>
          <w:tcPr>
            <w:tcW w:w="1408" w:type="dxa"/>
            <w:vAlign w:val="bottom"/>
          </w:tcPr>
          <w:p w14:paraId="04409E21" w14:textId="31870B8C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1289</w:t>
            </w:r>
          </w:p>
        </w:tc>
        <w:tc>
          <w:tcPr>
            <w:tcW w:w="1409" w:type="dxa"/>
            <w:vAlign w:val="bottom"/>
          </w:tcPr>
          <w:p w14:paraId="3DFEFC07" w14:textId="458C3D28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290423</w:t>
            </w:r>
          </w:p>
        </w:tc>
      </w:tr>
      <w:tr w:rsidR="0065658A" w14:paraId="22BEF125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72AB32D4" w14:textId="66F9EAB9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132</w:t>
            </w:r>
          </w:p>
        </w:tc>
        <w:tc>
          <w:tcPr>
            <w:tcW w:w="1627" w:type="dxa"/>
            <w:vAlign w:val="bottom"/>
          </w:tcPr>
          <w:p w14:paraId="2CC9E33B" w14:textId="70BE1D59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3641</w:t>
            </w:r>
          </w:p>
        </w:tc>
        <w:tc>
          <w:tcPr>
            <w:tcW w:w="1408" w:type="dxa"/>
            <w:vAlign w:val="bottom"/>
          </w:tcPr>
          <w:p w14:paraId="581F1DC8" w14:textId="5DCB979E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171</w:t>
            </w:r>
          </w:p>
        </w:tc>
        <w:tc>
          <w:tcPr>
            <w:tcW w:w="1409" w:type="dxa"/>
            <w:vAlign w:val="bottom"/>
          </w:tcPr>
          <w:p w14:paraId="3CC66935" w14:textId="0456FAAF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33867</w:t>
            </w:r>
          </w:p>
        </w:tc>
      </w:tr>
      <w:tr w:rsidR="0065658A" w14:paraId="7E5983E9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1235D895" w14:textId="634E9220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4616</w:t>
            </w:r>
          </w:p>
        </w:tc>
        <w:tc>
          <w:tcPr>
            <w:tcW w:w="1627" w:type="dxa"/>
            <w:vAlign w:val="bottom"/>
          </w:tcPr>
          <w:p w14:paraId="36C29230" w14:textId="7CB31E05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67938</w:t>
            </w:r>
          </w:p>
        </w:tc>
        <w:tc>
          <w:tcPr>
            <w:tcW w:w="1408" w:type="dxa"/>
            <w:vAlign w:val="bottom"/>
          </w:tcPr>
          <w:p w14:paraId="616F0EE8" w14:textId="02C7AECF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55399</w:t>
            </w:r>
          </w:p>
        </w:tc>
        <w:tc>
          <w:tcPr>
            <w:tcW w:w="1409" w:type="dxa"/>
            <w:vAlign w:val="bottom"/>
          </w:tcPr>
          <w:p w14:paraId="7C9BC174" w14:textId="6459ABBA" w:rsidR="0065658A" w:rsidRDefault="0065658A" w:rsidP="006565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78845</w:t>
            </w:r>
          </w:p>
        </w:tc>
      </w:tr>
    </w:tbl>
    <w:p w14:paraId="682BC323" w14:textId="3E250664" w:rsidR="007B46A0" w:rsidRDefault="007B46A0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D50F84" w14:textId="3B6D9680" w:rsidR="001D7C97" w:rsidRDefault="003D250E" w:rsidP="0065658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76339027" wp14:editId="5051858D">
            <wp:extent cx="5943600" cy="438721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8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4D311" w14:textId="0641F677" w:rsidR="0065658A" w:rsidRDefault="0065658A" w:rsidP="0065658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B98EB0E" w14:textId="247E37ED" w:rsidR="0065658A" w:rsidRDefault="0065658A" w:rsidP="0065658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9344FA6" w14:textId="06E050E6" w:rsidR="0065658A" w:rsidRDefault="0065658A" w:rsidP="0065658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68C46DE" w14:textId="2E879F25" w:rsidR="0065658A" w:rsidRDefault="0065658A" w:rsidP="0065658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3F128E2" w14:textId="77777777" w:rsidR="0065658A" w:rsidRPr="005C6BE8" w:rsidRDefault="0065658A" w:rsidP="0065658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808" w:type="dxa"/>
        <w:tblLook w:val="04A0" w:firstRow="1" w:lastRow="0" w:firstColumn="1" w:lastColumn="0" w:noHBand="0" w:noVBand="1"/>
      </w:tblPr>
      <w:tblGrid>
        <w:gridCol w:w="1980"/>
        <w:gridCol w:w="2070"/>
      </w:tblGrid>
      <w:tr w:rsidR="00B57D78" w14:paraId="4D223AFA" w14:textId="77777777" w:rsidTr="007B46A0">
        <w:tc>
          <w:tcPr>
            <w:tcW w:w="1980" w:type="dxa"/>
          </w:tcPr>
          <w:p w14:paraId="18216DB3" w14:textId="3EDD3BC7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Equation</w:t>
            </w:r>
          </w:p>
        </w:tc>
        <w:tc>
          <w:tcPr>
            <w:tcW w:w="2070" w:type="dxa"/>
          </w:tcPr>
          <w:p w14:paraId="557A3A7A" w14:textId="02D2EABF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y = a + b*x</w:t>
            </w:r>
          </w:p>
        </w:tc>
      </w:tr>
      <w:tr w:rsidR="00B57D78" w14:paraId="2683CADB" w14:textId="77777777" w:rsidTr="007B46A0">
        <w:tc>
          <w:tcPr>
            <w:tcW w:w="1980" w:type="dxa"/>
          </w:tcPr>
          <w:p w14:paraId="353D6ECC" w14:textId="1E06677D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Plot</w:t>
            </w:r>
          </w:p>
        </w:tc>
        <w:tc>
          <w:tcPr>
            <w:tcW w:w="2070" w:type="dxa"/>
          </w:tcPr>
          <w:p w14:paraId="10D06A1E" w14:textId="4AA5B598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BrCosθ</w:t>
            </w:r>
          </w:p>
        </w:tc>
      </w:tr>
      <w:tr w:rsidR="00B57D78" w14:paraId="0438BE4F" w14:textId="77777777" w:rsidTr="007B46A0">
        <w:tc>
          <w:tcPr>
            <w:tcW w:w="1980" w:type="dxa"/>
          </w:tcPr>
          <w:p w14:paraId="2909F1C0" w14:textId="419988FB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Weight</w:t>
            </w:r>
          </w:p>
        </w:tc>
        <w:tc>
          <w:tcPr>
            <w:tcW w:w="2070" w:type="dxa"/>
          </w:tcPr>
          <w:p w14:paraId="7D8C2372" w14:textId="4ADE936C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No Weighting</w:t>
            </w:r>
          </w:p>
        </w:tc>
      </w:tr>
      <w:tr w:rsidR="00B57D78" w14:paraId="636ED3F5" w14:textId="77777777" w:rsidTr="007B46A0">
        <w:tc>
          <w:tcPr>
            <w:tcW w:w="1980" w:type="dxa"/>
          </w:tcPr>
          <w:p w14:paraId="0FE993C6" w14:textId="0E84C032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Intercept</w:t>
            </w:r>
          </w:p>
        </w:tc>
        <w:tc>
          <w:tcPr>
            <w:tcW w:w="2070" w:type="dxa"/>
          </w:tcPr>
          <w:p w14:paraId="0ED6D9D1" w14:textId="19292D57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-0.00835 ± 0.00765</w:t>
            </w:r>
          </w:p>
        </w:tc>
      </w:tr>
      <w:tr w:rsidR="00B57D78" w14:paraId="1D3A062D" w14:textId="77777777" w:rsidTr="007B46A0">
        <w:tc>
          <w:tcPr>
            <w:tcW w:w="1980" w:type="dxa"/>
          </w:tcPr>
          <w:p w14:paraId="2DC63E37" w14:textId="7F7AFB81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Slope</w:t>
            </w:r>
          </w:p>
        </w:tc>
        <w:tc>
          <w:tcPr>
            <w:tcW w:w="2070" w:type="dxa"/>
          </w:tcPr>
          <w:p w14:paraId="294D8026" w14:textId="6B1F085A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0.11092 ± 0.01819</w:t>
            </w:r>
          </w:p>
        </w:tc>
      </w:tr>
      <w:tr w:rsidR="00B57D78" w14:paraId="25A47F06" w14:textId="77777777" w:rsidTr="007B46A0">
        <w:tc>
          <w:tcPr>
            <w:tcW w:w="1980" w:type="dxa"/>
          </w:tcPr>
          <w:p w14:paraId="560BB40E" w14:textId="5A00B0D4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Residual Sum of Squares</w:t>
            </w:r>
          </w:p>
        </w:tc>
        <w:tc>
          <w:tcPr>
            <w:tcW w:w="2070" w:type="dxa"/>
          </w:tcPr>
          <w:p w14:paraId="1A075069" w14:textId="1573E331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1.6005E-5</w:t>
            </w:r>
          </w:p>
        </w:tc>
      </w:tr>
      <w:tr w:rsidR="00B57D78" w14:paraId="1FC27016" w14:textId="77777777" w:rsidTr="007B46A0">
        <w:tc>
          <w:tcPr>
            <w:tcW w:w="1980" w:type="dxa"/>
          </w:tcPr>
          <w:p w14:paraId="32A9C978" w14:textId="3013FE44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 w:rsidRPr="003479A6">
              <w:t>Pearson's r</w:t>
            </w:r>
          </w:p>
        </w:tc>
        <w:tc>
          <w:tcPr>
            <w:tcW w:w="2070" w:type="dxa"/>
          </w:tcPr>
          <w:p w14:paraId="36A2D497" w14:textId="607CE9F4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0.98682</w:t>
            </w:r>
          </w:p>
        </w:tc>
      </w:tr>
      <w:bookmarkEnd w:id="0"/>
      <w:tr w:rsidR="00B57D78" w14:paraId="2989AD8A" w14:textId="77777777" w:rsidTr="007B46A0">
        <w:tc>
          <w:tcPr>
            <w:tcW w:w="1980" w:type="dxa"/>
          </w:tcPr>
          <w:p w14:paraId="0152BD8F" w14:textId="2556774B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R-Square (COD)</w:t>
            </w:r>
          </w:p>
        </w:tc>
        <w:tc>
          <w:tcPr>
            <w:tcW w:w="2070" w:type="dxa"/>
          </w:tcPr>
          <w:p w14:paraId="5E3EC7F3" w14:textId="741E9D00" w:rsidR="00B57D78" w:rsidRDefault="00B57D78" w:rsidP="00B57D78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479A6">
              <w:t>0.97381</w:t>
            </w:r>
          </w:p>
        </w:tc>
      </w:tr>
      <w:tr w:rsidR="00B57D78" w14:paraId="177A2D99" w14:textId="77777777" w:rsidTr="007B46A0">
        <w:tc>
          <w:tcPr>
            <w:tcW w:w="1980" w:type="dxa"/>
          </w:tcPr>
          <w:p w14:paraId="3FAFBB16" w14:textId="4419601D" w:rsidR="00B57D78" w:rsidRPr="00953E8A" w:rsidRDefault="00B57D78" w:rsidP="00B57D78">
            <w:pPr>
              <w:tabs>
                <w:tab w:val="left" w:pos="3433"/>
              </w:tabs>
            </w:pPr>
            <w:r w:rsidRPr="003479A6">
              <w:t>Adj. R-Square</w:t>
            </w:r>
          </w:p>
        </w:tc>
        <w:tc>
          <w:tcPr>
            <w:tcW w:w="2070" w:type="dxa"/>
          </w:tcPr>
          <w:p w14:paraId="53A90D90" w14:textId="5025AEF8" w:rsidR="00B57D78" w:rsidRPr="00953E8A" w:rsidRDefault="00B57D78" w:rsidP="00B57D78">
            <w:pPr>
              <w:tabs>
                <w:tab w:val="left" w:pos="3433"/>
              </w:tabs>
            </w:pPr>
            <w:r w:rsidRPr="003479A6">
              <w:t>0.94762</w:t>
            </w:r>
          </w:p>
        </w:tc>
      </w:tr>
    </w:tbl>
    <w:p w14:paraId="48C114F2" w14:textId="6D7BDA19" w:rsidR="00143F9E" w:rsidRDefault="00143F9E" w:rsidP="00143F9E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</w:p>
    <w:p w14:paraId="2E1D331E" w14:textId="731587B4" w:rsidR="00B54CE2" w:rsidRDefault="00B54CE2">
      <w:pPr>
        <w:rPr>
          <w:rFonts w:ascii="Times New Roman" w:eastAsia="Times New Roman" w:hAnsi="Times New Roman" w:cs="Times New Roman"/>
          <w:color w:val="000000"/>
          <w:lang w:bidi="te-IN"/>
        </w:rPr>
      </w:pPr>
    </w:p>
    <w:p w14:paraId="313EC19E" w14:textId="5C590EC4" w:rsidR="00B54CE2" w:rsidRPr="00F42F67" w:rsidRDefault="00F42F67" w:rsidP="00F42F67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b=Slope=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Intercept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Therefore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11092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0835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83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9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15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083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17.3365</m:t>
          </m:r>
          <m:r>
            <m:rPr>
              <m:nor/>
            </m:rPr>
            <w:rPr>
              <w:rFonts w:ascii="Cambria Math" w:hAnsi="Times New Roman" w:cs="Times New Roman"/>
              <w:iCs/>
              <w:sz w:val="24"/>
              <w:szCs w:val="24"/>
            </w:rPr>
            <m:t xml:space="preserve"> nm</m:t>
          </m:r>
        </m:oMath>
      </m:oMathPara>
    </w:p>
    <w:p w14:paraId="4F969B52" w14:textId="77777777" w:rsidR="00B54CE2" w:rsidRDefault="00B54CE2" w:rsidP="00B54CE2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FD17938" w14:textId="00D182E1" w:rsidR="00B54CE2" w:rsidRPr="00D13D62" w:rsidRDefault="00D13D62" w:rsidP="00B54CE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13D62">
        <w:rPr>
          <w:rFonts w:ascii="Times New Roman" w:hAnsi="Times New Roman" w:cs="Times New Roman"/>
          <w:b/>
          <w:bCs/>
          <w:sz w:val="32"/>
          <w:szCs w:val="32"/>
        </w:rPr>
        <w:t>Result</w:t>
      </w:r>
    </w:p>
    <w:p w14:paraId="022450C9" w14:textId="67B81F1B" w:rsidR="00B54CE2" w:rsidRPr="00B54CE2" w:rsidRDefault="005D0509" w:rsidP="005D050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</w:pPr>
      <m:oMathPara>
        <m:oMath>
          <m:r>
            <w:rPr>
              <w:rFonts w:ascii="Cambria Math"/>
            </w:rPr>
            <m:t>η=S</m:t>
          </m:r>
          <m:r>
            <m:rPr>
              <m:nor/>
            </m:rPr>
            <w:rPr>
              <w:rFonts w:ascii="Cambria Math"/>
            </w:rPr>
            <m:t>train in the material=</m:t>
          </m:r>
          <m:r>
            <m:rPr>
              <m:sty m:val="p"/>
            </m:rPr>
            <w:rPr>
              <w:rFonts w:ascii="Cambria Math"/>
            </w:rPr>
            <m:t>0.11092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L= Crystallite Size</m:t>
          </m:r>
          <m:r>
            <m:rPr>
              <m:sty m:val="p"/>
            </m:rPr>
            <w:rPr>
              <w:rFonts w:ascii="Cambria Math"/>
            </w:rPr>
            <m:t xml:space="preserve">=17.3365 </m:t>
          </m:r>
          <m:r>
            <m:rPr>
              <m:nor/>
            </m:rPr>
            <w:rPr>
              <w:rFonts w:ascii="Cambria Math"/>
            </w:rPr>
            <m:t>nm</m:t>
          </m:r>
        </m:oMath>
      </m:oMathPara>
    </w:p>
    <w:sectPr w:rsidR="00B54CE2" w:rsidRPr="00B54CE2" w:rsidSect="00143F9E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2FBF82" w14:textId="77777777" w:rsidR="00964D02" w:rsidRDefault="00964D02" w:rsidP="001D7C97">
      <w:pPr>
        <w:spacing w:after="0" w:line="240" w:lineRule="auto"/>
      </w:pPr>
      <w:r>
        <w:separator/>
      </w:r>
    </w:p>
  </w:endnote>
  <w:endnote w:type="continuationSeparator" w:id="0">
    <w:p w14:paraId="55BAAA01" w14:textId="77777777" w:rsidR="00964D02" w:rsidRDefault="00964D02" w:rsidP="001D7C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altName w:val="Cambria Math"/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3A5AD5" w14:textId="77777777" w:rsidR="00964D02" w:rsidRDefault="00964D02" w:rsidP="001D7C97">
      <w:pPr>
        <w:spacing w:after="0" w:line="240" w:lineRule="auto"/>
      </w:pPr>
      <w:r>
        <w:separator/>
      </w:r>
    </w:p>
  </w:footnote>
  <w:footnote w:type="continuationSeparator" w:id="0">
    <w:p w14:paraId="702D4FCB" w14:textId="77777777" w:rsidR="00964D02" w:rsidRDefault="00964D02" w:rsidP="001D7C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A2BE16" w14:textId="46BA3129" w:rsidR="001D7C97" w:rsidRDefault="001D7C97" w:rsidP="002D140B">
    <w:pPr>
      <w:pStyle w:val="Header"/>
      <w:rPr>
        <w:rFonts w:ascii="Times New Roman" w:hAnsi="Times New Roman" w:cs="Times New Roman"/>
        <w:b/>
        <w:bCs/>
        <w:sz w:val="32"/>
        <w:szCs w:val="32"/>
      </w:rPr>
    </w:pPr>
  </w:p>
  <w:p w14:paraId="49371533" w14:textId="77777777" w:rsidR="002D140B" w:rsidRPr="001D7C97" w:rsidRDefault="002D140B" w:rsidP="001D7C97">
    <w:pPr>
      <w:pStyle w:val="Header"/>
      <w:jc w:val="center"/>
      <w:rPr>
        <w:rFonts w:ascii="Times New Roman" w:hAnsi="Times New Roman" w:cs="Times New Roman"/>
        <w:b/>
        <w:bCs/>
        <w:sz w:val="32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zQyMTA3NLI0MTGxMDBW0lEKTi0uzszPAykwrwUAHeOwGiwAAAA="/>
  </w:docVars>
  <w:rsids>
    <w:rsidRoot w:val="003619BF"/>
    <w:rsid w:val="0008780C"/>
    <w:rsid w:val="00094B21"/>
    <w:rsid w:val="000F67C3"/>
    <w:rsid w:val="00143F9E"/>
    <w:rsid w:val="001747B3"/>
    <w:rsid w:val="001A5A82"/>
    <w:rsid w:val="001D7C97"/>
    <w:rsid w:val="00237994"/>
    <w:rsid w:val="00297022"/>
    <w:rsid w:val="002D140B"/>
    <w:rsid w:val="00352AD2"/>
    <w:rsid w:val="003619BF"/>
    <w:rsid w:val="003839AC"/>
    <w:rsid w:val="00394EB4"/>
    <w:rsid w:val="003D250E"/>
    <w:rsid w:val="004424B5"/>
    <w:rsid w:val="004A0E19"/>
    <w:rsid w:val="004B38A4"/>
    <w:rsid w:val="004B39CF"/>
    <w:rsid w:val="00550F0C"/>
    <w:rsid w:val="00594C22"/>
    <w:rsid w:val="005B2798"/>
    <w:rsid w:val="005C6BE8"/>
    <w:rsid w:val="005D0509"/>
    <w:rsid w:val="006062E1"/>
    <w:rsid w:val="006244A6"/>
    <w:rsid w:val="0065658A"/>
    <w:rsid w:val="00712457"/>
    <w:rsid w:val="00772D65"/>
    <w:rsid w:val="00780CFD"/>
    <w:rsid w:val="00786C31"/>
    <w:rsid w:val="007A1A77"/>
    <w:rsid w:val="007B46A0"/>
    <w:rsid w:val="007D268B"/>
    <w:rsid w:val="0080576C"/>
    <w:rsid w:val="00867B19"/>
    <w:rsid w:val="00947DDA"/>
    <w:rsid w:val="00953ECD"/>
    <w:rsid w:val="00964D02"/>
    <w:rsid w:val="009A4B85"/>
    <w:rsid w:val="009A50A5"/>
    <w:rsid w:val="00A36740"/>
    <w:rsid w:val="00AC099D"/>
    <w:rsid w:val="00AE0D9B"/>
    <w:rsid w:val="00B2134E"/>
    <w:rsid w:val="00B35EF0"/>
    <w:rsid w:val="00B54CE2"/>
    <w:rsid w:val="00B57D78"/>
    <w:rsid w:val="00B67A39"/>
    <w:rsid w:val="00BA408F"/>
    <w:rsid w:val="00BF2C3F"/>
    <w:rsid w:val="00C032B8"/>
    <w:rsid w:val="00C11F92"/>
    <w:rsid w:val="00C82119"/>
    <w:rsid w:val="00C87E10"/>
    <w:rsid w:val="00C929D1"/>
    <w:rsid w:val="00CB6D20"/>
    <w:rsid w:val="00CC2C81"/>
    <w:rsid w:val="00CD7F14"/>
    <w:rsid w:val="00CE4E5F"/>
    <w:rsid w:val="00D13D62"/>
    <w:rsid w:val="00D152E6"/>
    <w:rsid w:val="00DD4887"/>
    <w:rsid w:val="00E16D7C"/>
    <w:rsid w:val="00E76751"/>
    <w:rsid w:val="00F42F67"/>
    <w:rsid w:val="00F902B4"/>
    <w:rsid w:val="00FC4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BB924E"/>
  <w15:chartTrackingRefBased/>
  <w15:docId w15:val="{B28393BB-B4D7-4D9C-B93D-4F52BAFAE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7C97"/>
  </w:style>
  <w:style w:type="paragraph" w:styleId="Footer">
    <w:name w:val="footer"/>
    <w:basedOn w:val="Normal"/>
    <w:link w:val="Foot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C97"/>
  </w:style>
  <w:style w:type="character" w:styleId="PlaceholderText">
    <w:name w:val="Placeholder Text"/>
    <w:basedOn w:val="DefaultParagraphFont"/>
    <w:uiPriority w:val="99"/>
    <w:semiHidden/>
    <w:rsid w:val="006062E1"/>
    <w:rPr>
      <w:color w:val="808080"/>
    </w:rPr>
  </w:style>
  <w:style w:type="table" w:styleId="TableGrid">
    <w:name w:val="Table Grid"/>
    <w:basedOn w:val="TableNormal"/>
    <w:uiPriority w:val="59"/>
    <w:rsid w:val="004A0E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7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5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7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804F4D-7558-4F97-9E32-180F7094B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03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dell</cp:lastModifiedBy>
  <cp:revision>3</cp:revision>
  <cp:lastPrinted>2021-06-27T12:40:00Z</cp:lastPrinted>
  <dcterms:created xsi:type="dcterms:W3CDTF">2021-06-28T12:52:00Z</dcterms:created>
  <dcterms:modified xsi:type="dcterms:W3CDTF">2021-06-29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